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662390903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662390904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662390905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662390906" r:id="rId14"/>
              </w:objec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662390907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662390908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662390909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662390910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662390911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662390912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662390913" r:id="rId27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662390914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662390915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662390916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662390917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>Ruch 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662390918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wartość i określa zwrot 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na podstawie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 xml:space="preserve">suje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zjawiskoodrzutu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662390919" r:id="rId38"/>
              </w:objec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662390920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662390921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662390922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662390923" r:id="rId45"/>
              </w:objec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662390924" r:id="rId46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662390925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662390926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662390927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662390928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662390929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662390930" r:id="rId56"/>
              </w:objec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662390931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2C8B" w:rsidRDefault="00732C8B" w:rsidP="00285D6F">
      <w:r>
        <w:separator/>
      </w:r>
    </w:p>
  </w:endnote>
  <w:endnote w:type="continuationSeparator" w:id="1">
    <w:p w:rsidR="00732C8B" w:rsidRDefault="00732C8B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4F68E9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4F68E9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 w:rsidRPr="009E0F62">
      <w:rPr>
        <w:b/>
        <w:color w:val="003892"/>
      </w:rPr>
      <w:t>AUTORZY:</w:t>
    </w:r>
    <w:r w:rsidR="00D22F46">
      <w:t>Barbara Sagnowska</w: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Przedmiotowy System Oceniania </w:t>
    </w:r>
  </w:p>
  <w:p w:rsidR="00D22F46" w:rsidRDefault="004F68E9" w:rsidP="00EE01FE">
    <w:pPr>
      <w:pStyle w:val="Stopka"/>
      <w:tabs>
        <w:tab w:val="clear" w:pos="9072"/>
        <w:tab w:val="right" w:pos="9639"/>
      </w:tabs>
      <w:ind w:left="-567" w:right="1"/>
    </w:pPr>
    <w:r w:rsidRPr="004F68E9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D22F46" w:rsidRDefault="004F68E9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732C8B">
      <w:rPr>
        <w:noProof/>
      </w:rPr>
      <w:t>1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2C8B" w:rsidRDefault="00732C8B" w:rsidP="00285D6F">
      <w:r>
        <w:separator/>
      </w:r>
    </w:p>
  </w:footnote>
  <w:footnote w:type="continuationSeparator" w:id="1">
    <w:p w:rsidR="00732C8B" w:rsidRDefault="00732C8B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defaultTabStop w:val="708"/>
  <w:hyphenationZone w:val="425"/>
  <w:characterSpacingControl w:val="doNotCompress"/>
  <w:savePreviewPicture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063DF"/>
    <w:rsid w:val="00043707"/>
    <w:rsid w:val="00057E4C"/>
    <w:rsid w:val="00062E5C"/>
    <w:rsid w:val="0008028D"/>
    <w:rsid w:val="00087573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4F68E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32C8B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6C5F8-2A1D-4A17-9815-A19A4CF64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709</Words>
  <Characters>16257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Pola</cp:lastModifiedBy>
  <cp:revision>2</cp:revision>
  <dcterms:created xsi:type="dcterms:W3CDTF">2020-09-23T16:28:00Z</dcterms:created>
  <dcterms:modified xsi:type="dcterms:W3CDTF">2020-09-23T16:28:00Z</dcterms:modified>
</cp:coreProperties>
</file>